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4" r:id="rId15"/>
    <p:sldId id="276" r:id="rId16"/>
    <p:sldId id="273" r:id="rId17"/>
    <p:sldId id="278" r:id="rId18"/>
    <p:sldId id="279" r:id="rId19"/>
    <p:sldId id="280" r:id="rId20"/>
    <p:sldId id="258" r:id="rId21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5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7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831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2100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128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933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77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378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487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297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98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240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71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CBB997-489D-4DD8-A06A-62ADAE49F0C9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1AA18-1684-4A2D-BAD6-5D65E5B63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710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1822522" y="1951416"/>
            <a:ext cx="8534400" cy="1752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>
              <a:defRPr/>
            </a:pPr>
            <a:r>
              <a:rPr lang="en-US" sz="3600" b="1" kern="10" spc="50" dirty="0" smtClean="0">
                <a:ln w="0"/>
                <a:solidFill>
                  <a:srgbClr val="0000FF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600" b="1" kern="10" spc="50" dirty="0">
              <a:ln w="0"/>
              <a:solidFill>
                <a:srgbClr val="0000FF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27041" y="874198"/>
            <a:ext cx="8925362" cy="107721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ĐẾN DỰ 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LỚP 11A2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0" name="AutoShape 5"/>
          <p:cNvSpPr>
            <a:spLocks noChangeArrowheads="1"/>
          </p:cNvSpPr>
          <p:nvPr/>
        </p:nvSpPr>
        <p:spPr bwMode="auto">
          <a:xfrm>
            <a:off x="37338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01" name="AutoShape 6"/>
          <p:cNvSpPr>
            <a:spLocks noChangeArrowheads="1"/>
          </p:cNvSpPr>
          <p:nvPr/>
        </p:nvSpPr>
        <p:spPr bwMode="auto">
          <a:xfrm>
            <a:off x="32766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02" name="AutoShape 7"/>
          <p:cNvSpPr>
            <a:spLocks noChangeArrowheads="1"/>
          </p:cNvSpPr>
          <p:nvPr/>
        </p:nvSpPr>
        <p:spPr bwMode="auto">
          <a:xfrm>
            <a:off x="1524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03" name="AutoShape 8"/>
          <p:cNvSpPr>
            <a:spLocks noChangeArrowheads="1"/>
          </p:cNvSpPr>
          <p:nvPr/>
        </p:nvSpPr>
        <p:spPr bwMode="auto">
          <a:xfrm>
            <a:off x="1905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04" name="AutoShape 9"/>
          <p:cNvSpPr>
            <a:spLocks noChangeArrowheads="1"/>
          </p:cNvSpPr>
          <p:nvPr/>
        </p:nvSpPr>
        <p:spPr bwMode="auto">
          <a:xfrm>
            <a:off x="2286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05" name="AutoShape 10"/>
          <p:cNvSpPr>
            <a:spLocks noChangeArrowheads="1"/>
          </p:cNvSpPr>
          <p:nvPr/>
        </p:nvSpPr>
        <p:spPr bwMode="auto">
          <a:xfrm>
            <a:off x="27432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06" name="AutoShape 11"/>
          <p:cNvSpPr>
            <a:spLocks noChangeArrowheads="1"/>
          </p:cNvSpPr>
          <p:nvPr/>
        </p:nvSpPr>
        <p:spPr bwMode="auto">
          <a:xfrm>
            <a:off x="64008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07" name="AutoShape 12"/>
          <p:cNvSpPr>
            <a:spLocks noChangeArrowheads="1"/>
          </p:cNvSpPr>
          <p:nvPr/>
        </p:nvSpPr>
        <p:spPr bwMode="auto">
          <a:xfrm>
            <a:off x="59436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08" name="AutoShape 13"/>
          <p:cNvSpPr>
            <a:spLocks noChangeArrowheads="1"/>
          </p:cNvSpPr>
          <p:nvPr/>
        </p:nvSpPr>
        <p:spPr bwMode="auto">
          <a:xfrm>
            <a:off x="4191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09" name="AutoShape 14"/>
          <p:cNvSpPr>
            <a:spLocks noChangeArrowheads="1"/>
          </p:cNvSpPr>
          <p:nvPr/>
        </p:nvSpPr>
        <p:spPr bwMode="auto">
          <a:xfrm>
            <a:off x="4572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0" name="AutoShape 15"/>
          <p:cNvSpPr>
            <a:spLocks noChangeArrowheads="1"/>
          </p:cNvSpPr>
          <p:nvPr/>
        </p:nvSpPr>
        <p:spPr bwMode="auto">
          <a:xfrm>
            <a:off x="4953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1" name="AutoShape 16"/>
          <p:cNvSpPr>
            <a:spLocks noChangeArrowheads="1"/>
          </p:cNvSpPr>
          <p:nvPr/>
        </p:nvSpPr>
        <p:spPr bwMode="auto">
          <a:xfrm>
            <a:off x="54102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2" name="AutoShape 17"/>
          <p:cNvSpPr>
            <a:spLocks noChangeArrowheads="1"/>
          </p:cNvSpPr>
          <p:nvPr/>
        </p:nvSpPr>
        <p:spPr bwMode="auto">
          <a:xfrm>
            <a:off x="90678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3" name="AutoShape 18"/>
          <p:cNvSpPr>
            <a:spLocks noChangeArrowheads="1"/>
          </p:cNvSpPr>
          <p:nvPr/>
        </p:nvSpPr>
        <p:spPr bwMode="auto">
          <a:xfrm>
            <a:off x="86106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4" name="AutoShape 19"/>
          <p:cNvSpPr>
            <a:spLocks noChangeArrowheads="1"/>
          </p:cNvSpPr>
          <p:nvPr/>
        </p:nvSpPr>
        <p:spPr bwMode="auto">
          <a:xfrm>
            <a:off x="6858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5" name="AutoShape 20"/>
          <p:cNvSpPr>
            <a:spLocks noChangeArrowheads="1"/>
          </p:cNvSpPr>
          <p:nvPr/>
        </p:nvSpPr>
        <p:spPr bwMode="auto">
          <a:xfrm>
            <a:off x="7239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6" name="AutoShape 21"/>
          <p:cNvSpPr>
            <a:spLocks noChangeArrowheads="1"/>
          </p:cNvSpPr>
          <p:nvPr/>
        </p:nvSpPr>
        <p:spPr bwMode="auto">
          <a:xfrm>
            <a:off x="7620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7" name="AutoShape 22"/>
          <p:cNvSpPr>
            <a:spLocks noChangeArrowheads="1"/>
          </p:cNvSpPr>
          <p:nvPr/>
        </p:nvSpPr>
        <p:spPr bwMode="auto">
          <a:xfrm>
            <a:off x="80772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8" name="AutoShape 23"/>
          <p:cNvSpPr>
            <a:spLocks noChangeArrowheads="1"/>
          </p:cNvSpPr>
          <p:nvPr/>
        </p:nvSpPr>
        <p:spPr bwMode="auto">
          <a:xfrm>
            <a:off x="9525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19" name="AutoShape 24"/>
          <p:cNvSpPr>
            <a:spLocks noChangeArrowheads="1"/>
          </p:cNvSpPr>
          <p:nvPr/>
        </p:nvSpPr>
        <p:spPr bwMode="auto">
          <a:xfrm>
            <a:off x="9906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20" name="AutoShape 25"/>
          <p:cNvSpPr>
            <a:spLocks noChangeArrowheads="1"/>
          </p:cNvSpPr>
          <p:nvPr/>
        </p:nvSpPr>
        <p:spPr bwMode="auto">
          <a:xfrm>
            <a:off x="10287001" y="549275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42" name="AutoShape 47"/>
          <p:cNvSpPr>
            <a:spLocks noChangeArrowheads="1"/>
          </p:cNvSpPr>
          <p:nvPr/>
        </p:nvSpPr>
        <p:spPr bwMode="auto">
          <a:xfrm>
            <a:off x="37338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43" name="AutoShape 48"/>
          <p:cNvSpPr>
            <a:spLocks noChangeArrowheads="1"/>
          </p:cNvSpPr>
          <p:nvPr/>
        </p:nvSpPr>
        <p:spPr bwMode="auto">
          <a:xfrm>
            <a:off x="32766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44" name="AutoShape 49"/>
          <p:cNvSpPr>
            <a:spLocks noChangeArrowheads="1"/>
          </p:cNvSpPr>
          <p:nvPr/>
        </p:nvSpPr>
        <p:spPr bwMode="auto">
          <a:xfrm>
            <a:off x="1524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45" name="AutoShape 50"/>
          <p:cNvSpPr>
            <a:spLocks noChangeArrowheads="1"/>
          </p:cNvSpPr>
          <p:nvPr/>
        </p:nvSpPr>
        <p:spPr bwMode="auto">
          <a:xfrm>
            <a:off x="1905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46" name="AutoShape 51"/>
          <p:cNvSpPr>
            <a:spLocks noChangeArrowheads="1"/>
          </p:cNvSpPr>
          <p:nvPr/>
        </p:nvSpPr>
        <p:spPr bwMode="auto">
          <a:xfrm>
            <a:off x="2286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47" name="AutoShape 52"/>
          <p:cNvSpPr>
            <a:spLocks noChangeArrowheads="1"/>
          </p:cNvSpPr>
          <p:nvPr/>
        </p:nvSpPr>
        <p:spPr bwMode="auto">
          <a:xfrm>
            <a:off x="27432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48" name="AutoShape 53"/>
          <p:cNvSpPr>
            <a:spLocks noChangeArrowheads="1"/>
          </p:cNvSpPr>
          <p:nvPr/>
        </p:nvSpPr>
        <p:spPr bwMode="auto">
          <a:xfrm>
            <a:off x="64008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49" name="AutoShape 54"/>
          <p:cNvSpPr>
            <a:spLocks noChangeArrowheads="1"/>
          </p:cNvSpPr>
          <p:nvPr/>
        </p:nvSpPr>
        <p:spPr bwMode="auto">
          <a:xfrm>
            <a:off x="59436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0" name="AutoShape 55"/>
          <p:cNvSpPr>
            <a:spLocks noChangeArrowheads="1"/>
          </p:cNvSpPr>
          <p:nvPr/>
        </p:nvSpPr>
        <p:spPr bwMode="auto">
          <a:xfrm>
            <a:off x="4191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1" name="AutoShape 56"/>
          <p:cNvSpPr>
            <a:spLocks noChangeArrowheads="1"/>
          </p:cNvSpPr>
          <p:nvPr/>
        </p:nvSpPr>
        <p:spPr bwMode="auto">
          <a:xfrm>
            <a:off x="4572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2" name="AutoShape 57"/>
          <p:cNvSpPr>
            <a:spLocks noChangeArrowheads="1"/>
          </p:cNvSpPr>
          <p:nvPr/>
        </p:nvSpPr>
        <p:spPr bwMode="auto">
          <a:xfrm>
            <a:off x="4953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3" name="AutoShape 58"/>
          <p:cNvSpPr>
            <a:spLocks noChangeArrowheads="1"/>
          </p:cNvSpPr>
          <p:nvPr/>
        </p:nvSpPr>
        <p:spPr bwMode="auto">
          <a:xfrm>
            <a:off x="54102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4" name="AutoShape 59"/>
          <p:cNvSpPr>
            <a:spLocks noChangeArrowheads="1"/>
          </p:cNvSpPr>
          <p:nvPr/>
        </p:nvSpPr>
        <p:spPr bwMode="auto">
          <a:xfrm>
            <a:off x="90678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5" name="AutoShape 60"/>
          <p:cNvSpPr>
            <a:spLocks noChangeArrowheads="1"/>
          </p:cNvSpPr>
          <p:nvPr/>
        </p:nvSpPr>
        <p:spPr bwMode="auto">
          <a:xfrm>
            <a:off x="86106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6" name="AutoShape 61"/>
          <p:cNvSpPr>
            <a:spLocks noChangeArrowheads="1"/>
          </p:cNvSpPr>
          <p:nvPr/>
        </p:nvSpPr>
        <p:spPr bwMode="auto">
          <a:xfrm>
            <a:off x="6858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7" name="AutoShape 62"/>
          <p:cNvSpPr>
            <a:spLocks noChangeArrowheads="1"/>
          </p:cNvSpPr>
          <p:nvPr/>
        </p:nvSpPr>
        <p:spPr bwMode="auto">
          <a:xfrm>
            <a:off x="7239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8" name="AutoShape 63"/>
          <p:cNvSpPr>
            <a:spLocks noChangeArrowheads="1"/>
          </p:cNvSpPr>
          <p:nvPr/>
        </p:nvSpPr>
        <p:spPr bwMode="auto">
          <a:xfrm>
            <a:off x="7620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59" name="AutoShape 64"/>
          <p:cNvSpPr>
            <a:spLocks noChangeArrowheads="1"/>
          </p:cNvSpPr>
          <p:nvPr/>
        </p:nvSpPr>
        <p:spPr bwMode="auto">
          <a:xfrm>
            <a:off x="80772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60" name="AutoShape 65"/>
          <p:cNvSpPr>
            <a:spLocks noChangeArrowheads="1"/>
          </p:cNvSpPr>
          <p:nvPr/>
        </p:nvSpPr>
        <p:spPr bwMode="auto">
          <a:xfrm>
            <a:off x="9525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61" name="AutoShape 66"/>
          <p:cNvSpPr>
            <a:spLocks noChangeArrowheads="1"/>
          </p:cNvSpPr>
          <p:nvPr/>
        </p:nvSpPr>
        <p:spPr bwMode="auto">
          <a:xfrm>
            <a:off x="9906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  <p:sp>
        <p:nvSpPr>
          <p:cNvPr id="4162" name="AutoShape 67"/>
          <p:cNvSpPr>
            <a:spLocks noChangeArrowheads="1"/>
          </p:cNvSpPr>
          <p:nvPr/>
        </p:nvSpPr>
        <p:spPr bwMode="auto">
          <a:xfrm>
            <a:off x="10287001" y="5675313"/>
            <a:ext cx="320675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18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4514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29" presetID="27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40" presetID="27" presetClass="entr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7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250"/>
                            </p:stCondLst>
                            <p:childTnLst>
                              <p:par>
                                <p:cTn id="51" presetID="27" presetClass="entr" presetSubtype="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7" presetClass="entr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62" presetID="27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7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1750"/>
                            </p:stCondLst>
                            <p:childTnLst>
                              <p:par>
                                <p:cTn id="73" presetID="27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7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00"/>
                            </p:stCondLst>
                            <p:childTnLst>
                              <p:par>
                                <p:cTn id="84" presetID="27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7" presetClass="entr" presetSubtype="0" fill="hold" grpId="6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8250"/>
                            </p:stCondLst>
                            <p:childTnLst>
                              <p:par>
                                <p:cTn id="9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 build="allAtOnce" animBg="1"/>
      <p:bldP spid="22531" grpId="1" build="allAtOnce" animBg="1"/>
      <p:bldP spid="22531" grpId="2" build="allAtOnce" animBg="1"/>
      <p:bldP spid="22531" grpId="3" build="allAtOnce" animBg="1"/>
      <p:bldP spid="22531" grpId="4" build="allAtOnce" animBg="1"/>
      <p:bldP spid="22531" grpId="5" build="allAtOnce" animBg="1"/>
      <p:bldP spid="22531" grpId="6" build="allAtOnce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80934" y="326822"/>
            <a:ext cx="78054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69799"/>
              </p:ext>
            </p:extLst>
          </p:nvPr>
        </p:nvGraphicFramePr>
        <p:xfrm>
          <a:off x="780002" y="1061570"/>
          <a:ext cx="9098339" cy="353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2323800" imgH="901440" progId="Equation.DSMT4">
                  <p:embed/>
                </p:oleObj>
              </mc:Choice>
              <mc:Fallback>
                <p:oleObj name="Equation" r:id="rId3" imgW="232380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02" y="1061570"/>
                        <a:ext cx="9098339" cy="3536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65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74750"/>
              </p:ext>
            </p:extLst>
          </p:nvPr>
        </p:nvGraphicFramePr>
        <p:xfrm>
          <a:off x="1080934" y="1061126"/>
          <a:ext cx="8118923" cy="564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2590560" imgH="1803240" progId="Equation.DSMT4">
                  <p:embed/>
                </p:oleObj>
              </mc:Choice>
              <mc:Fallback>
                <p:oleObj name="Equation" r:id="rId3" imgW="259056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34" y="1061126"/>
                        <a:ext cx="8118923" cy="564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28664" y="378338"/>
            <a:ext cx="6311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41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08918"/>
              </p:ext>
            </p:extLst>
          </p:nvPr>
        </p:nvGraphicFramePr>
        <p:xfrm>
          <a:off x="436990" y="1226125"/>
          <a:ext cx="11175338" cy="324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2844720" imgH="825480" progId="Equation.DSMT4">
                  <p:embed/>
                </p:oleObj>
              </mc:Choice>
              <mc:Fallback>
                <p:oleObj name="Equation" r:id="rId3" imgW="284472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90" y="1226125"/>
                        <a:ext cx="11175338" cy="3242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8282" y="373487"/>
            <a:ext cx="6532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51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593693"/>
              </p:ext>
            </p:extLst>
          </p:nvPr>
        </p:nvGraphicFramePr>
        <p:xfrm>
          <a:off x="1080934" y="1259568"/>
          <a:ext cx="9876461" cy="494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3187440" imgH="1600200" progId="Equation.DSMT4">
                  <p:embed/>
                </p:oleObj>
              </mc:Choice>
              <mc:Fallback>
                <p:oleObj name="Equation" r:id="rId3" imgW="31874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34" y="1259568"/>
                        <a:ext cx="9876461" cy="4948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80934" y="399245"/>
            <a:ext cx="64918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503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566671" y="485161"/>
            <a:ext cx="10753859" cy="2256614"/>
            <a:chOff x="283335" y="253341"/>
            <a:chExt cx="10753859" cy="2256614"/>
          </a:xfrm>
        </p:grpSpPr>
        <p:grpSp>
          <p:nvGrpSpPr>
            <p:cNvPr id="15" name="Group 14"/>
            <p:cNvGrpSpPr/>
            <p:nvPr/>
          </p:nvGrpSpPr>
          <p:grpSpPr>
            <a:xfrm>
              <a:off x="283335" y="253341"/>
              <a:ext cx="10753859" cy="1509546"/>
              <a:chOff x="283335" y="253341"/>
              <a:chExt cx="10753859" cy="1509546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283335" y="253341"/>
                <a:ext cx="10753859" cy="1077218"/>
                <a:chOff x="965915" y="373487"/>
                <a:chExt cx="8988290" cy="1077218"/>
              </a:xfrm>
            </p:grpSpPr>
            <p:sp>
              <p:nvSpPr>
                <p:cNvPr id="4" name="TextBox 3"/>
                <p:cNvSpPr txBox="1"/>
                <p:nvPr/>
              </p:nvSpPr>
              <p:spPr>
                <a:xfrm>
                  <a:off x="965915" y="373487"/>
                  <a:ext cx="6233375" cy="1077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</a:t>
                  </a:r>
                  <a:r>
                    <a: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r>
                    <a:rPr lang="en-US" sz="3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uyển</a:t>
                  </a:r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ng</a:t>
                  </a:r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0065354"/>
                    </p:ext>
                  </p:extLst>
                </p:nvPr>
              </p:nvGraphicFramePr>
              <p:xfrm>
                <a:off x="6655303" y="373487"/>
                <a:ext cx="3298902" cy="6697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06" name="Equation" r:id="rId3" imgW="1269449" imgH="253890" progId="Equation.DSMT4">
                        <p:embed/>
                      </p:oleObj>
                    </mc:Choice>
                    <mc:Fallback>
                      <p:oleObj name="Equation" r:id="rId3" imgW="1269449" imgH="25389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55303" y="373487"/>
                              <a:ext cx="3298902" cy="6697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" name="Group 12"/>
              <p:cNvGrpSpPr/>
              <p:nvPr/>
            </p:nvGrpSpPr>
            <p:grpSpPr>
              <a:xfrm>
                <a:off x="283335" y="1098015"/>
                <a:ext cx="5988677" cy="664872"/>
                <a:chOff x="965915" y="1118269"/>
                <a:chExt cx="5988677" cy="664872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>
                  <a:off x="965915" y="1118269"/>
                  <a:ext cx="3206839" cy="664872"/>
                  <a:chOff x="965915" y="1133341"/>
                  <a:chExt cx="3206839" cy="664872"/>
                </a:xfrm>
              </p:grpSpPr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965915" y="1133341"/>
                    <a:ext cx="1815922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ong</a:t>
                    </a:r>
                    <a:r>
                      <a:rPr lang="en-US" sz="3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32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ó</a:t>
                    </a:r>
                    <a:endPara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10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31095774"/>
                      </p:ext>
                    </p:extLst>
                  </p:nvPr>
                </p:nvGraphicFramePr>
                <p:xfrm>
                  <a:off x="2653046" y="1133341"/>
                  <a:ext cx="1519708" cy="6648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07" name="Equation" r:id="rId5" imgW="457002" imgH="203112" progId="Equation.DSMT4">
                          <p:embed/>
                        </p:oleObj>
                      </mc:Choice>
                      <mc:Fallback>
                        <p:oleObj name="Equation" r:id="rId5" imgW="457002" imgH="203112" progId="Equation.DSMT4">
                          <p:embed/>
                          <p:pic>
                            <p:nvPicPr>
                              <p:cNvPr id="0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53046" y="1133341"/>
                                <a:ext cx="1519708" cy="664872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2" name="TextBox 11"/>
                <p:cNvSpPr txBox="1"/>
                <p:nvPr/>
              </p:nvSpPr>
              <p:spPr>
                <a:xfrm>
                  <a:off x="4223805" y="1158317"/>
                  <a:ext cx="2730787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à </a:t>
                  </a:r>
                  <a:r>
                    <a:rPr lang="en-US" sz="32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ằng</a:t>
                  </a:r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4" name="TextBox 13"/>
            <p:cNvSpPr txBox="1"/>
            <p:nvPr/>
          </p:nvSpPr>
          <p:spPr>
            <a:xfrm>
              <a:off x="283335" y="1925180"/>
              <a:ext cx="98063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c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873617" y="3044008"/>
            <a:ext cx="9806334" cy="3055792"/>
            <a:chOff x="873617" y="3044008"/>
            <a:chExt cx="9806334" cy="3055792"/>
          </a:xfrm>
        </p:grpSpPr>
        <p:sp>
          <p:nvSpPr>
            <p:cNvPr id="19" name="TextBox 18"/>
            <p:cNvSpPr txBox="1"/>
            <p:nvPr/>
          </p:nvSpPr>
          <p:spPr>
            <a:xfrm>
              <a:off x="4295569" y="3044008"/>
              <a:ext cx="9674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873617" y="3799442"/>
              <a:ext cx="9806334" cy="2300358"/>
              <a:chOff x="873617" y="3799442"/>
              <a:chExt cx="9806334" cy="2300358"/>
            </a:xfrm>
          </p:grpSpPr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924017"/>
                  </p:ext>
                </p:extLst>
              </p:nvPr>
            </p:nvGraphicFramePr>
            <p:xfrm>
              <a:off x="2162940" y="4550124"/>
              <a:ext cx="6613796" cy="15496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8" name="Equation" r:id="rId7" imgW="2273300" imgH="533400" progId="Equation.DSMT4">
                      <p:embed/>
                    </p:oleObj>
                  </mc:Choice>
                  <mc:Fallback>
                    <p:oleObj name="Equation" r:id="rId7" imgW="2273300" imgH="5334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2940" y="4550124"/>
                            <a:ext cx="6613796" cy="154967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TextBox 19"/>
              <p:cNvSpPr txBox="1"/>
              <p:nvPr/>
            </p:nvSpPr>
            <p:spPr>
              <a:xfrm>
                <a:off x="873617" y="3799442"/>
                <a:ext cx="98063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444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1244" y="248913"/>
            <a:ext cx="3425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44698" y="842361"/>
            <a:ext cx="11616744" cy="816150"/>
            <a:chOff x="141667" y="508589"/>
            <a:chExt cx="11616744" cy="816150"/>
          </a:xfrm>
        </p:grpSpPr>
        <p:sp>
          <p:nvSpPr>
            <p:cNvPr id="2" name="TextBox 1"/>
            <p:cNvSpPr txBox="1"/>
            <p:nvPr/>
          </p:nvSpPr>
          <p:spPr>
            <a:xfrm>
              <a:off x="141667" y="624277"/>
              <a:ext cx="241639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887002" y="624277"/>
              <a:ext cx="78714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ẳng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ẳng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189245" y="508589"/>
            <a:ext cx="1813667" cy="81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2" name="Equation" r:id="rId3" imgW="571252" imgH="253890" progId="Equation.DSMT4">
                    <p:embed/>
                  </p:oleObj>
                </mc:Choice>
                <mc:Fallback>
                  <p:oleObj name="Equation" r:id="rId3" imgW="571252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245" y="508589"/>
                          <a:ext cx="1813667" cy="816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734279" y="1818985"/>
            <a:ext cx="4929659" cy="964927"/>
            <a:chOff x="734279" y="1818985"/>
            <a:chExt cx="4929659" cy="964927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671136" y="1818985"/>
            <a:ext cx="3992802" cy="964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3" name="Equation" r:id="rId5" imgW="1143000" imgH="279400" progId="Equation.DSMT4">
                    <p:embed/>
                  </p:oleObj>
                </mc:Choice>
                <mc:Fallback>
                  <p:oleObj name="Equation" r:id="rId5" imgW="11430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136" y="1818985"/>
                          <a:ext cx="3992802" cy="9649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34279" y="2009060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34279" y="2752475"/>
            <a:ext cx="4929659" cy="1018490"/>
            <a:chOff x="734279" y="2752475"/>
            <a:chExt cx="4929659" cy="101849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765580" y="2752475"/>
            <a:ext cx="3898358" cy="1018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4" name="Equation" r:id="rId7" imgW="1054100" imgH="279400" progId="Equation.DSMT4">
                    <p:embed/>
                  </p:oleObj>
                </mc:Choice>
                <mc:Fallback>
                  <p:oleObj name="Equation" r:id="rId7" imgW="10541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580" y="2752475"/>
                          <a:ext cx="3898358" cy="1018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34279" y="2969332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68082" y="3897172"/>
            <a:ext cx="4542019" cy="1254257"/>
            <a:chOff x="768082" y="3897172"/>
            <a:chExt cx="4542019" cy="125425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761471" y="3897172"/>
            <a:ext cx="3548630" cy="1254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Equation" r:id="rId9" imgW="1104900" imgH="393700" progId="Equation.DSMT4">
                    <p:embed/>
                  </p:oleObj>
                </mc:Choice>
                <mc:Fallback>
                  <p:oleObj name="Equation" r:id="rId9" imgW="11049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471" y="3897172"/>
                          <a:ext cx="3548630" cy="12542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768082" y="4231914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34279" y="5143142"/>
            <a:ext cx="4579931" cy="1418248"/>
            <a:chOff x="734279" y="5143142"/>
            <a:chExt cx="4579931" cy="141824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833057" y="5143142"/>
            <a:ext cx="3481153" cy="1418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11" imgW="1028700" imgH="419100" progId="Equation.DSMT4">
                    <p:embed/>
                  </p:oleObj>
                </mc:Choice>
                <mc:Fallback>
                  <p:oleObj name="Equation" r:id="rId11" imgW="1028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57" y="5143142"/>
                          <a:ext cx="3481153" cy="1418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734279" y="5559878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493088" y="3770503"/>
            <a:ext cx="2526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 :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949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1244" y="248913"/>
            <a:ext cx="3425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673974" y="1550965"/>
            <a:ext cx="4193683" cy="788987"/>
            <a:chOff x="734279" y="1876764"/>
            <a:chExt cx="4193683" cy="788987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738149"/>
                </p:ext>
              </p:extLst>
            </p:nvPr>
          </p:nvGraphicFramePr>
          <p:xfrm>
            <a:off x="2132374" y="1876764"/>
            <a:ext cx="2795588" cy="788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" name="Equation" r:id="rId3" imgW="799920" imgH="228600" progId="Equation.DSMT4">
                    <p:embed/>
                  </p:oleObj>
                </mc:Choice>
                <mc:Fallback>
                  <p:oleObj name="Equation" r:id="rId3" imgW="7999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374" y="1876764"/>
                          <a:ext cx="2795588" cy="7889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34279" y="2009060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648809" y="2503442"/>
            <a:ext cx="4601309" cy="831850"/>
            <a:chOff x="734279" y="2844800"/>
            <a:chExt cx="4601309" cy="83185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55950"/>
                </p:ext>
              </p:extLst>
            </p:nvPr>
          </p:nvGraphicFramePr>
          <p:xfrm>
            <a:off x="2093913" y="2844800"/>
            <a:ext cx="3241675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5" name="Equation" r:id="rId5" imgW="876240" imgH="228600" progId="Equation.DSMT4">
                    <p:embed/>
                  </p:oleObj>
                </mc:Choice>
                <mc:Fallback>
                  <p:oleObj name="Equation" r:id="rId5" imgW="87624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913" y="2844800"/>
                          <a:ext cx="3241675" cy="831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34279" y="2969332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673974" y="3381343"/>
            <a:ext cx="3813444" cy="728663"/>
            <a:chOff x="768082" y="4159969"/>
            <a:chExt cx="3813444" cy="728663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498686"/>
                </p:ext>
              </p:extLst>
            </p:nvPr>
          </p:nvGraphicFramePr>
          <p:xfrm>
            <a:off x="2093913" y="4159969"/>
            <a:ext cx="2487613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6" name="Equation" r:id="rId7" imgW="774360" imgH="228600" progId="Equation.DSMT4">
                    <p:embed/>
                  </p:oleObj>
                </mc:Choice>
                <mc:Fallback>
                  <p:oleObj name="Equation" r:id="rId7" imgW="7743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913" y="4159969"/>
                          <a:ext cx="2487613" cy="728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768082" y="4231914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648809" y="4376826"/>
            <a:ext cx="4277820" cy="774700"/>
            <a:chOff x="734279" y="5465206"/>
            <a:chExt cx="4277820" cy="77470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784608"/>
                </p:ext>
              </p:extLst>
            </p:nvPr>
          </p:nvGraphicFramePr>
          <p:xfrm>
            <a:off x="2132374" y="5465206"/>
            <a:ext cx="2879725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7" name="Equation" r:id="rId9" imgW="850680" imgH="228600" progId="Equation.DSMT4">
                    <p:embed/>
                  </p:oleObj>
                </mc:Choice>
                <mc:Fallback>
                  <p:oleObj name="Equation" r:id="rId9" imgW="8506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374" y="5465206"/>
                          <a:ext cx="2879725" cy="774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734279" y="5559878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3449900" y="5596897"/>
            <a:ext cx="2526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 :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57577" y="830845"/>
            <a:ext cx="8628846" cy="687197"/>
            <a:chOff x="257577" y="830845"/>
            <a:chExt cx="8628846" cy="687197"/>
          </a:xfrm>
        </p:grpSpPr>
        <p:grpSp>
          <p:nvGrpSpPr>
            <p:cNvPr id="7" name="Group 6"/>
            <p:cNvGrpSpPr/>
            <p:nvPr/>
          </p:nvGrpSpPr>
          <p:grpSpPr>
            <a:xfrm>
              <a:off x="257577" y="830845"/>
              <a:ext cx="8628846" cy="687197"/>
              <a:chOff x="141667" y="624277"/>
              <a:chExt cx="8628846" cy="687197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141667" y="624277"/>
                <a:ext cx="241639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1289069" y="636196"/>
                <a:ext cx="748144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2323114"/>
                  </p:ext>
                </p:extLst>
              </p:nvPr>
            </p:nvGraphicFramePr>
            <p:xfrm>
              <a:off x="4833554" y="659011"/>
              <a:ext cx="2054225" cy="652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8" name="Equation" r:id="rId11" imgW="647640" imgH="203040" progId="Equation.DSMT4">
                      <p:embed/>
                    </p:oleObj>
                  </mc:Choice>
                  <mc:Fallback>
                    <p:oleObj name="Equation" r:id="rId11" imgW="647640" imgH="20304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3554" y="659011"/>
                            <a:ext cx="2054225" cy="6524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TextBox 30"/>
            <p:cNvSpPr txBox="1"/>
            <p:nvPr/>
          </p:nvSpPr>
          <p:spPr>
            <a:xfrm>
              <a:off x="7003689" y="866129"/>
              <a:ext cx="82666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510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1244" y="248913"/>
            <a:ext cx="3425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54363" y="1616195"/>
            <a:ext cx="3902193" cy="2016125"/>
            <a:chOff x="1034302" y="1577671"/>
            <a:chExt cx="3902193" cy="201612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151413"/>
                </p:ext>
              </p:extLst>
            </p:nvPr>
          </p:nvGraphicFramePr>
          <p:xfrm>
            <a:off x="1696408" y="1577671"/>
            <a:ext cx="3240087" cy="201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3" imgW="927000" imgH="583920" progId="Equation.DSMT4">
                    <p:embed/>
                  </p:oleObj>
                </mc:Choice>
                <mc:Fallback>
                  <p:oleObj name="Equation" r:id="rId3" imgW="9270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408" y="1577671"/>
                          <a:ext cx="3240087" cy="2016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1034302" y="1923802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455526" y="1435849"/>
            <a:ext cx="3868087" cy="2125662"/>
            <a:chOff x="1615671" y="2187244"/>
            <a:chExt cx="3868087" cy="2125662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409699"/>
                </p:ext>
              </p:extLst>
            </p:nvPr>
          </p:nvGraphicFramePr>
          <p:xfrm>
            <a:off x="2148421" y="2187244"/>
            <a:ext cx="3335337" cy="212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Equation" r:id="rId5" imgW="901440" imgH="583920" progId="Equation.DSMT4">
                    <p:embed/>
                  </p:oleObj>
                </mc:Choice>
                <mc:Fallback>
                  <p:oleObj name="Equation" r:id="rId5" imgW="90144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421" y="2187244"/>
                          <a:ext cx="3335337" cy="21256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1615671" y="2697788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54363" y="3478008"/>
            <a:ext cx="3684900" cy="1862137"/>
            <a:chOff x="1140430" y="3592441"/>
            <a:chExt cx="3684900" cy="186213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115782"/>
                </p:ext>
              </p:extLst>
            </p:nvPr>
          </p:nvGraphicFramePr>
          <p:xfrm>
            <a:off x="1848768" y="3592441"/>
            <a:ext cx="2976562" cy="186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Equation" r:id="rId7" imgW="927000" imgH="583920" progId="Equation.DSMT4">
                    <p:embed/>
                  </p:oleObj>
                </mc:Choice>
                <mc:Fallback>
                  <p:oleObj name="Equation" r:id="rId7" imgW="9270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768" y="3592441"/>
                          <a:ext cx="2976562" cy="18621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1140430" y="3947329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412765" y="3360532"/>
            <a:ext cx="3975312" cy="1979613"/>
            <a:chOff x="734279" y="4722221"/>
            <a:chExt cx="3975312" cy="197961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539273"/>
                </p:ext>
              </p:extLst>
            </p:nvPr>
          </p:nvGraphicFramePr>
          <p:xfrm>
            <a:off x="1485378" y="4722221"/>
            <a:ext cx="3224213" cy="197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Equation" r:id="rId9" imgW="952200" imgH="583920" progId="Equation.DSMT4">
                    <p:embed/>
                  </p:oleObj>
                </mc:Choice>
                <mc:Fallback>
                  <p:oleObj name="Equation" r:id="rId9" imgW="9522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378" y="4722221"/>
                          <a:ext cx="3224213" cy="1979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734279" y="5194585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637188" y="5571070"/>
            <a:ext cx="2526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 :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22765" y="545364"/>
            <a:ext cx="8628846" cy="1263650"/>
            <a:chOff x="257577" y="560388"/>
            <a:chExt cx="8628846" cy="1263650"/>
          </a:xfrm>
        </p:grpSpPr>
        <p:grpSp>
          <p:nvGrpSpPr>
            <p:cNvPr id="7" name="Group 6"/>
            <p:cNvGrpSpPr/>
            <p:nvPr/>
          </p:nvGrpSpPr>
          <p:grpSpPr>
            <a:xfrm>
              <a:off x="257577" y="560388"/>
              <a:ext cx="8628846" cy="1263650"/>
              <a:chOff x="141667" y="353820"/>
              <a:chExt cx="8628846" cy="1263650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141667" y="624277"/>
                <a:ext cx="241639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1289069" y="636196"/>
                <a:ext cx="748144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9576515"/>
                  </p:ext>
                </p:extLst>
              </p:nvPr>
            </p:nvGraphicFramePr>
            <p:xfrm>
              <a:off x="4913290" y="353820"/>
              <a:ext cx="1893888" cy="1263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70" name="Equation" r:id="rId11" imgW="596880" imgH="393480" progId="Equation.DSMT4">
                      <p:embed/>
                    </p:oleObj>
                  </mc:Choice>
                  <mc:Fallback>
                    <p:oleObj name="Equation" r:id="rId11" imgW="5968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3290" y="353820"/>
                            <a:ext cx="1893888" cy="12636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TextBox 30"/>
            <p:cNvSpPr txBox="1"/>
            <p:nvPr/>
          </p:nvSpPr>
          <p:spPr>
            <a:xfrm>
              <a:off x="7003689" y="866129"/>
              <a:ext cx="82666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9617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1244" y="248913"/>
            <a:ext cx="3425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13493" y="1755484"/>
            <a:ext cx="4651338" cy="1577975"/>
            <a:chOff x="1034302" y="1455234"/>
            <a:chExt cx="4651338" cy="157797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079400"/>
                </p:ext>
              </p:extLst>
            </p:nvPr>
          </p:nvGraphicFramePr>
          <p:xfrm>
            <a:off x="1645452" y="1455234"/>
            <a:ext cx="4040188" cy="157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9" name="Equation" r:id="rId3" imgW="1155600" imgH="457200" progId="Equation.DSMT4">
                    <p:embed/>
                  </p:oleObj>
                </mc:Choice>
                <mc:Fallback>
                  <p:oleObj name="Equation" r:id="rId3" imgW="1155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452" y="1455234"/>
                          <a:ext cx="4040188" cy="1577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1034302" y="1923802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538037" y="1755484"/>
            <a:ext cx="4642649" cy="1663700"/>
            <a:chOff x="1679922" y="2464016"/>
            <a:chExt cx="4642649" cy="16637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502491"/>
                </p:ext>
              </p:extLst>
            </p:nvPr>
          </p:nvGraphicFramePr>
          <p:xfrm>
            <a:off x="2188721" y="2464016"/>
            <a:ext cx="4133850" cy="166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0" name="Equation" r:id="rId5" imgW="1117440" imgH="457200" progId="Equation.DSMT4">
                    <p:embed/>
                  </p:oleObj>
                </mc:Choice>
                <mc:Fallback>
                  <p:oleObj name="Equation" r:id="rId5" imgW="11174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721" y="2464016"/>
                          <a:ext cx="4133850" cy="166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1679922" y="3053797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13493" y="3725926"/>
            <a:ext cx="4282825" cy="1457325"/>
            <a:chOff x="1140430" y="3558503"/>
            <a:chExt cx="4282825" cy="1457325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516652"/>
                </p:ext>
              </p:extLst>
            </p:nvPr>
          </p:nvGraphicFramePr>
          <p:xfrm>
            <a:off x="1833917" y="3558503"/>
            <a:ext cx="3589338" cy="145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1" name="Equation" r:id="rId7" imgW="1117440" imgH="457200" progId="Equation.DSMT4">
                    <p:embed/>
                  </p:oleObj>
                </mc:Choice>
                <mc:Fallback>
                  <p:oleObj name="Equation" r:id="rId7" imgW="11174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917" y="3558503"/>
                          <a:ext cx="3589338" cy="145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1140430" y="3947329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538037" y="3671305"/>
            <a:ext cx="4486817" cy="1549400"/>
            <a:chOff x="777040" y="4831682"/>
            <a:chExt cx="4486817" cy="154940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505495"/>
                </p:ext>
              </p:extLst>
            </p:nvPr>
          </p:nvGraphicFramePr>
          <p:xfrm>
            <a:off x="1480845" y="4831682"/>
            <a:ext cx="3783012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2" name="Equation" r:id="rId9" imgW="1117440" imgH="457200" progId="Equation.DSMT4">
                    <p:embed/>
                  </p:oleObj>
                </mc:Choice>
                <mc:Fallback>
                  <p:oleObj name="Equation" r:id="rId9" imgW="11174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845" y="4831682"/>
                          <a:ext cx="3783012" cy="1549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777040" y="5313995"/>
              <a:ext cx="708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637188" y="5571070"/>
            <a:ext cx="2526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 :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22765" y="385256"/>
            <a:ext cx="10910536" cy="1521317"/>
            <a:chOff x="322765" y="385256"/>
            <a:chExt cx="10910536" cy="1521317"/>
          </a:xfrm>
        </p:grpSpPr>
        <p:grpSp>
          <p:nvGrpSpPr>
            <p:cNvPr id="32" name="Group 31"/>
            <p:cNvGrpSpPr/>
            <p:nvPr/>
          </p:nvGrpSpPr>
          <p:grpSpPr>
            <a:xfrm>
              <a:off x="322765" y="815821"/>
              <a:ext cx="9393297" cy="687542"/>
              <a:chOff x="257577" y="830845"/>
              <a:chExt cx="9393297" cy="687542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257577" y="830845"/>
                <a:ext cx="8628846" cy="687542"/>
                <a:chOff x="141667" y="624277"/>
                <a:chExt cx="8628846" cy="687542"/>
              </a:xfrm>
            </p:grpSpPr>
            <p:sp>
              <p:nvSpPr>
                <p:cNvPr id="2" name="TextBox 1"/>
                <p:cNvSpPr txBox="1"/>
                <p:nvPr/>
              </p:nvSpPr>
              <p:spPr>
                <a:xfrm>
                  <a:off x="141667" y="624277"/>
                  <a:ext cx="2416397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b="1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32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4</a:t>
                  </a:r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 </a:t>
                  </a:r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" name="TextBox 2"/>
                <p:cNvSpPr txBox="1"/>
                <p:nvPr/>
              </p:nvSpPr>
              <p:spPr>
                <a:xfrm>
                  <a:off x="1289069" y="636196"/>
                  <a:ext cx="748144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0428546"/>
                    </p:ext>
                  </p:extLst>
                </p:nvPr>
              </p:nvGraphicFramePr>
              <p:xfrm>
                <a:off x="3322515" y="660944"/>
                <a:ext cx="5076825" cy="650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3" name="Equation" r:id="rId11" imgW="1600200" imgH="203040" progId="Equation.DSMT4">
                        <p:embed/>
                      </p:oleObj>
                    </mc:Choice>
                    <mc:Fallback>
                      <p:oleObj name="Equation" r:id="rId11" imgW="1600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2515" y="660944"/>
                              <a:ext cx="5076825" cy="6508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1" name="TextBox 30"/>
              <p:cNvSpPr txBox="1"/>
              <p:nvPr/>
            </p:nvSpPr>
            <p:spPr>
              <a:xfrm>
                <a:off x="8453036" y="871004"/>
                <a:ext cx="119783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306288"/>
                </p:ext>
              </p:extLst>
            </p:nvPr>
          </p:nvGraphicFramePr>
          <p:xfrm>
            <a:off x="9610563" y="385256"/>
            <a:ext cx="1622738" cy="1521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4" name="Equation" r:id="rId13" imgW="457200" imgH="431800" progId="Equation.DSMT4">
                    <p:embed/>
                  </p:oleObj>
                </mc:Choice>
                <mc:Fallback>
                  <p:oleObj name="Equation" r:id="rId13" imgW="4572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0563" y="385256"/>
                          <a:ext cx="1622738" cy="15213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1247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10581" y="110141"/>
            <a:ext cx="20992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9833" y="1478384"/>
            <a:ext cx="11848563" cy="1146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a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09833" y="717485"/>
            <a:ext cx="6970178" cy="619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38388" y="2624595"/>
            <a:ext cx="10697274" cy="3952157"/>
            <a:chOff x="538388" y="2624595"/>
            <a:chExt cx="10697274" cy="3952157"/>
          </a:xfrm>
        </p:grpSpPr>
        <p:grpSp>
          <p:nvGrpSpPr>
            <p:cNvPr id="28" name="Group 27"/>
            <p:cNvGrpSpPr/>
            <p:nvPr/>
          </p:nvGrpSpPr>
          <p:grpSpPr>
            <a:xfrm>
              <a:off x="538388" y="2624595"/>
              <a:ext cx="10697274" cy="3952157"/>
              <a:chOff x="538388" y="2624595"/>
              <a:chExt cx="10697274" cy="3952157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95918" y="2624595"/>
                <a:ext cx="2599664" cy="6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ê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595918" y="3192953"/>
                <a:ext cx="197361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1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endParaRPr lang="en-US" sz="3200" dirty="0"/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2272578" y="3156466"/>
                <a:ext cx="6706608" cy="1281571"/>
                <a:chOff x="2272578" y="3156466"/>
                <a:chExt cx="6706608" cy="1281571"/>
              </a:xfrm>
            </p:grpSpPr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1509327"/>
                    </p:ext>
                  </p:extLst>
                </p:nvPr>
              </p:nvGraphicFramePr>
              <p:xfrm>
                <a:off x="4559120" y="3156466"/>
                <a:ext cx="4420066" cy="6577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" name="Equation" r:id="rId3" imgW="1600200" imgH="241300" progId="Equation.DSMT4">
                        <p:embed/>
                      </p:oleObj>
                    </mc:Choice>
                    <mc:Fallback>
                      <p:oleObj name="Equation" r:id="rId3" imgW="1600200" imgH="2413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9120" y="3156466"/>
                              <a:ext cx="4420066" cy="65774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243583"/>
                    </p:ext>
                  </p:extLst>
                </p:nvPr>
              </p:nvGraphicFramePr>
              <p:xfrm>
                <a:off x="5608748" y="3667715"/>
                <a:ext cx="1315966" cy="7703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" name="Equation" r:id="rId5" imgW="393529" imgH="228501" progId="Equation.DSMT4">
                        <p:embed/>
                      </p:oleObj>
                    </mc:Choice>
                    <mc:Fallback>
                      <p:oleObj name="Equation" r:id="rId5" imgW="393529" imgH="228501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8748" y="3667715"/>
                              <a:ext cx="1315966" cy="77032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ctangle 8"/>
                <p:cNvSpPr>
                  <a:spLocks noChangeArrowheads="1"/>
                </p:cNvSpPr>
                <p:nvPr/>
              </p:nvSpPr>
              <p:spPr bwMode="auto">
                <a:xfrm>
                  <a:off x="2272578" y="3760489"/>
                  <a:ext cx="3336170" cy="5847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3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2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ải</a:t>
                  </a:r>
                  <a:r>
                    <a:rPr kumimoji="0" lang="en-US" sz="3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2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kumimoji="0" lang="en-US" sz="3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2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kumimoji="0" lang="en-US" sz="3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2382430" y="3192953"/>
                  <a:ext cx="263193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" name="Rectangle 21"/>
              <p:cNvSpPr/>
              <p:nvPr/>
            </p:nvSpPr>
            <p:spPr>
              <a:xfrm>
                <a:off x="538388" y="4438037"/>
                <a:ext cx="624401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32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2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minh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ằ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3200" dirty="0"/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607394"/>
                  </p:ext>
                </p:extLst>
              </p:nvPr>
            </p:nvGraphicFramePr>
            <p:xfrm>
              <a:off x="609833" y="4894216"/>
              <a:ext cx="10625829" cy="10109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6" name="Equation" r:id="rId7" imgW="4508500" imgH="431800" progId="Equation.DSMT4">
                      <p:embed/>
                    </p:oleObj>
                  </mc:Choice>
                  <mc:Fallback>
                    <p:oleObj name="Equation" r:id="rId7" imgW="4508500" imgH="4318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833" y="4894216"/>
                            <a:ext cx="10625829" cy="101091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Rectangle 24"/>
              <p:cNvSpPr/>
              <p:nvPr/>
            </p:nvSpPr>
            <p:spPr>
              <a:xfrm>
                <a:off x="623877" y="5991977"/>
                <a:ext cx="498487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ạ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ụ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uộ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3200" dirty="0"/>
              </a:p>
            </p:txBody>
          </p:sp>
        </p:grp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784388"/>
                </p:ext>
              </p:extLst>
            </p:nvPr>
          </p:nvGraphicFramePr>
          <p:xfrm>
            <a:off x="5568017" y="6124546"/>
            <a:ext cx="341478" cy="39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7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017" y="6124546"/>
                          <a:ext cx="341478" cy="394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5359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7352" y="515154"/>
            <a:ext cx="5724662" cy="5357612"/>
            <a:chOff x="759852" y="515154"/>
            <a:chExt cx="5724662" cy="488576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8718700"/>
                </p:ext>
              </p:extLst>
            </p:nvPr>
          </p:nvGraphicFramePr>
          <p:xfrm>
            <a:off x="996907" y="1129220"/>
            <a:ext cx="3557520" cy="273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" name="Equation" r:id="rId3" imgW="1485900" imgH="1143000" progId="Equation.DSMT4">
                    <p:embed/>
                  </p:oleObj>
                </mc:Choice>
                <mc:Fallback>
                  <p:oleObj name="Equation" r:id="rId3" imgW="1485900" imgH="1143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907" y="1129220"/>
                          <a:ext cx="3557520" cy="27365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759852" y="515154"/>
              <a:ext cx="453980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04928" y="3865774"/>
              <a:ext cx="5679586" cy="4771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32641"/>
                </p:ext>
              </p:extLst>
            </p:nvPr>
          </p:nvGraphicFramePr>
          <p:xfrm>
            <a:off x="927277" y="4159869"/>
            <a:ext cx="5206340" cy="1241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" name="Equation" r:id="rId5" imgW="1637589" imgH="393529" progId="Equation.DSMT4">
                    <p:embed/>
                  </p:oleObj>
                </mc:Choice>
                <mc:Fallback>
                  <p:oleObj name="Equation" r:id="rId5" imgW="1637589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277" y="4159869"/>
                          <a:ext cx="5206340" cy="12410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Straight Connector 14"/>
          <p:cNvCxnSpPr/>
          <p:nvPr/>
        </p:nvCxnSpPr>
        <p:spPr>
          <a:xfrm>
            <a:off x="6181861" y="361490"/>
            <a:ext cx="0" cy="525096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6394363" y="515154"/>
            <a:ext cx="5679586" cy="5097304"/>
            <a:chOff x="6439438" y="515154"/>
            <a:chExt cx="5679586" cy="4546243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845562"/>
                </p:ext>
              </p:extLst>
            </p:nvPr>
          </p:nvGraphicFramePr>
          <p:xfrm>
            <a:off x="6606863" y="1038374"/>
            <a:ext cx="3580326" cy="273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" name="Equation" r:id="rId7" imgW="1498600" imgH="1143000" progId="Equation.DSMT4">
                    <p:embed/>
                  </p:oleObj>
                </mc:Choice>
                <mc:Fallback>
                  <p:oleObj name="Equation" r:id="rId7" imgW="1498600" imgH="1143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6863" y="1038374"/>
                          <a:ext cx="3580326" cy="27365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6484514" y="515154"/>
              <a:ext cx="43530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439438" y="3820351"/>
              <a:ext cx="5679586" cy="466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523171"/>
                </p:ext>
              </p:extLst>
            </p:nvPr>
          </p:nvGraphicFramePr>
          <p:xfrm>
            <a:off x="6484514" y="4316187"/>
            <a:ext cx="4679919" cy="745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" name="Equation" r:id="rId9" imgW="1497950" imgH="241195" progId="Equation.DSMT4">
                    <p:embed/>
                  </p:oleObj>
                </mc:Choice>
                <mc:Fallback>
                  <p:oleObj name="Equation" r:id="rId9" imgW="1497950" imgH="24119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4514" y="4316187"/>
                          <a:ext cx="4679919" cy="7452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9143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Anh dep 3"/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048000" y="2362200"/>
            <a:ext cx="594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sz="440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362200" y="2508250"/>
            <a:ext cx="7467600" cy="1447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sz="4400" b="1" dirty="0" err="1">
                <a:solidFill>
                  <a:srgbClr val="0000FF"/>
                </a:solidFill>
                <a:latin typeface="Tunga" panose="020B0502040204020203" pitchFamily="34" charset="0"/>
                <a:cs typeface="Times New Roman" panose="02020603050405020304" pitchFamily="18" charset="0"/>
              </a:rPr>
              <a:t>C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m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endParaRPr lang="en-US" sz="4400" b="1" dirty="0">
              <a:solidFill>
                <a:srgbClr val="0000FF"/>
              </a:solidFill>
              <a:latin typeface="Tunga" panose="020B05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01382" name="WordArt 6"/>
          <p:cNvSpPr>
            <a:spLocks noChangeArrowheads="1" noChangeShapeType="1" noTextEdit="1"/>
          </p:cNvSpPr>
          <p:nvPr/>
        </p:nvSpPr>
        <p:spPr bwMode="auto">
          <a:xfrm>
            <a:off x="3505201" y="1143000"/>
            <a:ext cx="5000625" cy="1600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107763" dir="189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HỌC KẾT THÚC</a:t>
            </a:r>
          </a:p>
        </p:txBody>
      </p:sp>
    </p:spTree>
    <p:extLst>
      <p:ext uri="{BB962C8B-B14F-4D97-AF65-F5344CB8AC3E}">
        <p14:creationId xmlns:p14="http://schemas.microsoft.com/office/powerpoint/2010/main" val="295608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980"/>
                            </p:stCondLst>
                            <p:childTnLst>
                              <p:par>
                                <p:cTn id="17" presetID="21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48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960"/>
                            </p:stCondLst>
                            <p:childTnLst>
                              <p:par>
                                <p:cTn id="29" presetID="21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460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940"/>
                            </p:stCondLst>
                            <p:childTnLst>
                              <p:par>
                                <p:cTn id="41" presetID="21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440"/>
                            </p:stCondLst>
                            <p:childTnLst>
                              <p:par>
                                <p:cTn id="4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920"/>
                            </p:stCondLst>
                            <p:childTnLst>
                              <p:par>
                                <p:cTn id="53" presetID="21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420"/>
                            </p:stCondLst>
                            <p:childTnLst>
                              <p:par>
                                <p:cTn id="5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900"/>
                            </p:stCondLst>
                            <p:childTnLst>
                              <p:par>
                                <p:cTn id="65" presetID="21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 animBg="1"/>
      <p:bldP spid="101382" grpId="1" animBg="1"/>
      <p:bldP spid="101382" grpId="2" animBg="1"/>
      <p:bldP spid="101382" grpId="3" animBg="1"/>
      <p:bldP spid="101382" grpId="4" animBg="1"/>
      <p:bldP spid="101382" grpId="5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654152" y="485577"/>
            <a:ext cx="8468829" cy="5307391"/>
            <a:chOff x="932935" y="395425"/>
            <a:chExt cx="8468829" cy="5307391"/>
          </a:xfrm>
        </p:grpSpPr>
        <p:grpSp>
          <p:nvGrpSpPr>
            <p:cNvPr id="10" name="Group 9"/>
            <p:cNvGrpSpPr/>
            <p:nvPr/>
          </p:nvGrpSpPr>
          <p:grpSpPr>
            <a:xfrm>
              <a:off x="932935" y="918645"/>
              <a:ext cx="8468829" cy="4784171"/>
              <a:chOff x="1152249" y="423933"/>
              <a:chExt cx="8242472" cy="4585389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6959083"/>
                  </p:ext>
                </p:extLst>
              </p:nvPr>
            </p:nvGraphicFramePr>
            <p:xfrm>
              <a:off x="1152249" y="1760538"/>
              <a:ext cx="8242472" cy="32487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5" name="Equation" r:id="rId3" imgW="2323800" imgH="914400" progId="Equation.DSMT4">
                      <p:embed/>
                    </p:oleObj>
                  </mc:Choice>
                  <mc:Fallback>
                    <p:oleObj name="Equation" r:id="rId3" imgW="2323800" imgH="9144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249" y="1760538"/>
                            <a:ext cx="8242472" cy="324878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5063618"/>
                  </p:ext>
                </p:extLst>
              </p:nvPr>
            </p:nvGraphicFramePr>
            <p:xfrm>
              <a:off x="1614709" y="423933"/>
              <a:ext cx="5607221" cy="1336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" name="Equation" r:id="rId5" imgW="1638000" imgH="393480" progId="Equation.DSMT4">
                      <p:embed/>
                    </p:oleObj>
                  </mc:Choice>
                  <mc:Fallback>
                    <p:oleObj name="Equation" r:id="rId5" imgW="1638000" imgH="39348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709" y="423933"/>
                            <a:ext cx="5607221" cy="133660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TextBox 10"/>
            <p:cNvSpPr txBox="1"/>
            <p:nvPr/>
          </p:nvSpPr>
          <p:spPr>
            <a:xfrm>
              <a:off x="1408095" y="395425"/>
              <a:ext cx="12234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735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422401" y="386456"/>
            <a:ext cx="8279296" cy="5939625"/>
            <a:chOff x="1383765" y="386456"/>
            <a:chExt cx="8279296" cy="5939625"/>
          </a:xfrm>
        </p:grpSpPr>
        <p:grpSp>
          <p:nvGrpSpPr>
            <p:cNvPr id="7" name="Group 6"/>
            <p:cNvGrpSpPr/>
            <p:nvPr/>
          </p:nvGrpSpPr>
          <p:grpSpPr>
            <a:xfrm>
              <a:off x="1383765" y="909676"/>
              <a:ext cx="8279296" cy="5416405"/>
              <a:chOff x="1363455" y="477080"/>
              <a:chExt cx="7603436" cy="5207808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5551167"/>
                  </p:ext>
                </p:extLst>
              </p:nvPr>
            </p:nvGraphicFramePr>
            <p:xfrm>
              <a:off x="2096762" y="477080"/>
              <a:ext cx="5492752" cy="8746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3" name="Equation" r:id="rId3" imgW="1497950" imgH="241195" progId="Equation.DSMT4">
                      <p:embed/>
                    </p:oleObj>
                  </mc:Choice>
                  <mc:Fallback>
                    <p:oleObj name="Equation" r:id="rId3" imgW="1497950" imgH="241195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6762" y="477080"/>
                            <a:ext cx="5492752" cy="87464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8895157"/>
                  </p:ext>
                </p:extLst>
              </p:nvPr>
            </p:nvGraphicFramePr>
            <p:xfrm>
              <a:off x="1363455" y="1475551"/>
              <a:ext cx="7603436" cy="4209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4" name="Equation" r:id="rId5" imgW="2145960" imgH="1193760" progId="Equation.DSMT4">
                      <p:embed/>
                    </p:oleObj>
                  </mc:Choice>
                  <mc:Fallback>
                    <p:oleObj name="Equation" r:id="rId5" imgW="2145960" imgH="1193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3455" y="1475551"/>
                            <a:ext cx="7603436" cy="42093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2182255" y="386456"/>
              <a:ext cx="12106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435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280733" y="437881"/>
            <a:ext cx="8865398" cy="5112911"/>
            <a:chOff x="508000" y="399245"/>
            <a:chExt cx="8865398" cy="5112911"/>
          </a:xfrm>
        </p:grpSpPr>
        <p:sp>
          <p:nvSpPr>
            <p:cNvPr id="4" name="TextBox 3"/>
            <p:cNvSpPr txBox="1"/>
            <p:nvPr/>
          </p:nvSpPr>
          <p:spPr>
            <a:xfrm>
              <a:off x="669700" y="399245"/>
              <a:ext cx="736671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610610"/>
                </p:ext>
              </p:extLst>
            </p:nvPr>
          </p:nvGraphicFramePr>
          <p:xfrm>
            <a:off x="508000" y="1154985"/>
            <a:ext cx="8658835" cy="764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" name="Equation" r:id="rId3" imgW="2260440" imgH="203040" progId="Equation.DSMT4">
                    <p:embed/>
                  </p:oleObj>
                </mc:Choice>
                <mc:Fallback>
                  <p:oleObj name="Equation" r:id="rId3" imgW="226044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1154985"/>
                          <a:ext cx="8658835" cy="7646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317894"/>
                </p:ext>
              </p:extLst>
            </p:nvPr>
          </p:nvGraphicFramePr>
          <p:xfrm>
            <a:off x="508000" y="2112991"/>
            <a:ext cx="3535966" cy="837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0" name="Equation" r:id="rId5" imgW="838080" imgH="203040" progId="Equation.DSMT4">
                    <p:embed/>
                  </p:oleObj>
                </mc:Choice>
                <mc:Fallback>
                  <p:oleObj name="Equation" r:id="rId5" imgW="8380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2112991"/>
                          <a:ext cx="3535966" cy="8372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61742"/>
                </p:ext>
              </p:extLst>
            </p:nvPr>
          </p:nvGraphicFramePr>
          <p:xfrm>
            <a:off x="508000" y="3143612"/>
            <a:ext cx="2644933" cy="1404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" name="Equation" r:id="rId7" imgW="736560" imgH="393480" progId="Equation.DSMT4">
                    <p:embed/>
                  </p:oleObj>
                </mc:Choice>
                <mc:Fallback>
                  <p:oleObj name="Equation" r:id="rId7" imgW="73656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3143612"/>
                          <a:ext cx="2644933" cy="14040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619913"/>
                </p:ext>
              </p:extLst>
            </p:nvPr>
          </p:nvGraphicFramePr>
          <p:xfrm>
            <a:off x="508000" y="4740966"/>
            <a:ext cx="8865398" cy="771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2" name="Equation" r:id="rId9" imgW="2298600" imgH="203040" progId="Equation.DSMT4">
                    <p:embed/>
                  </p:oleObj>
                </mc:Choice>
                <mc:Fallback>
                  <p:oleObj name="Equation" r:id="rId9" imgW="22986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4740966"/>
                          <a:ext cx="8865398" cy="7711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614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01612"/>
              </p:ext>
            </p:extLst>
          </p:nvPr>
        </p:nvGraphicFramePr>
        <p:xfrm>
          <a:off x="474102" y="51250"/>
          <a:ext cx="10035059" cy="389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3" imgW="2920680" imgH="1130040" progId="Equation.DSMT4">
                  <p:embed/>
                </p:oleObj>
              </mc:Choice>
              <mc:Fallback>
                <p:oleObj name="Equation" r:id="rId3" imgW="2920680" imgH="1130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02" y="51250"/>
                        <a:ext cx="10035059" cy="389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65177"/>
              </p:ext>
            </p:extLst>
          </p:nvPr>
        </p:nvGraphicFramePr>
        <p:xfrm>
          <a:off x="474102" y="3942988"/>
          <a:ext cx="6673673" cy="27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5" imgW="1726920" imgH="723600" progId="Equation.DSMT4">
                  <p:embed/>
                </p:oleObj>
              </mc:Choice>
              <mc:Fallback>
                <p:oleObj name="Equation" r:id="rId5" imgW="172692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02" y="3942988"/>
                        <a:ext cx="6673673" cy="279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11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56486"/>
              </p:ext>
            </p:extLst>
          </p:nvPr>
        </p:nvGraphicFramePr>
        <p:xfrm>
          <a:off x="1442433" y="1303751"/>
          <a:ext cx="7143452" cy="5236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3" imgW="1726920" imgH="1269720" progId="Equation.DSMT4">
                  <p:embed/>
                </p:oleObj>
              </mc:Choice>
              <mc:Fallback>
                <p:oleObj name="Equation" r:id="rId3" imgW="1726920" imgH="1269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433" y="1303751"/>
                        <a:ext cx="7143452" cy="5236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42433" y="437881"/>
            <a:ext cx="7495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75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74199"/>
              </p:ext>
            </p:extLst>
          </p:nvPr>
        </p:nvGraphicFramePr>
        <p:xfrm>
          <a:off x="801233" y="1220072"/>
          <a:ext cx="10206740" cy="487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3251160" imgH="1549080" progId="Equation.DSMT4">
                  <p:embed/>
                </p:oleObj>
              </mc:Choice>
              <mc:Fallback>
                <p:oleObj name="Equation" r:id="rId3" imgW="32511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33" y="1220072"/>
                        <a:ext cx="10206740" cy="4874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2433" y="437881"/>
            <a:ext cx="73667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79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652016" y="403872"/>
            <a:ext cx="6284891" cy="6084776"/>
            <a:chOff x="917920" y="390994"/>
            <a:chExt cx="6284891" cy="6084776"/>
          </a:xfrm>
        </p:grpSpPr>
        <p:sp>
          <p:nvSpPr>
            <p:cNvPr id="4" name="TextBox 3"/>
            <p:cNvSpPr txBox="1"/>
            <p:nvPr/>
          </p:nvSpPr>
          <p:spPr>
            <a:xfrm>
              <a:off x="917920" y="390994"/>
              <a:ext cx="62848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24479"/>
                </p:ext>
              </p:extLst>
            </p:nvPr>
          </p:nvGraphicFramePr>
          <p:xfrm>
            <a:off x="922337" y="1120775"/>
            <a:ext cx="5144045" cy="1017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" name="Equation" r:id="rId3" imgW="1396800" imgH="279360" progId="Equation.DSMT4">
                    <p:embed/>
                  </p:oleObj>
                </mc:Choice>
                <mc:Fallback>
                  <p:oleObj name="Equation" r:id="rId3" imgW="1396800" imgH="2793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337" y="1120775"/>
                          <a:ext cx="5144045" cy="10171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44089"/>
                </p:ext>
              </p:extLst>
            </p:nvPr>
          </p:nvGraphicFramePr>
          <p:xfrm>
            <a:off x="922336" y="2066092"/>
            <a:ext cx="5834137" cy="1617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" name="Equation" r:id="rId5" imgW="1549080" imgH="431640" progId="Equation.DSMT4">
                    <p:embed/>
                  </p:oleObj>
                </mc:Choice>
                <mc:Fallback>
                  <p:oleObj name="Equation" r:id="rId5" imgW="1549080" imgH="431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336" y="2066092"/>
                          <a:ext cx="5834137" cy="16172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975705"/>
                </p:ext>
              </p:extLst>
            </p:nvPr>
          </p:nvGraphicFramePr>
          <p:xfrm>
            <a:off x="917920" y="3477295"/>
            <a:ext cx="3572199" cy="1421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1" name="Equation" r:id="rId7" imgW="977760" imgH="393480" progId="Equation.DSMT4">
                    <p:embed/>
                  </p:oleObj>
                </mc:Choice>
                <mc:Fallback>
                  <p:oleObj name="Equation" r:id="rId7" imgW="97776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920" y="3477295"/>
                          <a:ext cx="3572199" cy="14219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452743"/>
                </p:ext>
              </p:extLst>
            </p:nvPr>
          </p:nvGraphicFramePr>
          <p:xfrm>
            <a:off x="917920" y="5022760"/>
            <a:ext cx="3608896" cy="1453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2" name="Equation" r:id="rId9" imgW="965160" imgH="393480" progId="Equation.DSMT4">
                    <p:embed/>
                  </p:oleObj>
                </mc:Choice>
                <mc:Fallback>
                  <p:oleObj name="Equation" r:id="rId9" imgW="96516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920" y="5022760"/>
                          <a:ext cx="3608896" cy="14530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7401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623&quot;&gt;&lt;/object&gt;&lt;object type=&quot;2&quot; unique_id=&quot;10624&quot;&gt;&lt;object type=&quot;3&quot; unique_id=&quot;10626&quot;&gt;&lt;property id=&quot;20148&quot; value=&quot;5&quot;/&gt;&lt;property id=&quot;20300&quot; value=&quot;Slide 1&quot;/&gt;&lt;property id=&quot;20307&quot; value=&quot;257&quot;/&gt;&lt;/object&gt;&lt;object type=&quot;3&quot; unique_id=&quot;10655&quot;&gt;&lt;property id=&quot;20148&quot; value=&quot;5&quot;/&gt;&lt;property id=&quot;20300&quot; value=&quot;Slide 2&quot;/&gt;&lt;property id=&quot;20307&quot; value=&quot;259&quot;/&gt;&lt;/object&gt;&lt;object type=&quot;3&quot; unique_id=&quot;10656&quot;&gt;&lt;property id=&quot;20148&quot; value=&quot;5&quot;/&gt;&lt;property id=&quot;20300&quot; value=&quot;Slide 20&quot;/&gt;&lt;property id=&quot;20307&quot; value=&quot;258&quot;/&gt;&lt;/object&gt;&lt;object type=&quot;3&quot; unique_id=&quot;10718&quot;&gt;&lt;property id=&quot;20148&quot; value=&quot;5&quot;/&gt;&lt;property id=&quot;20300&quot; value=&quot;Slide 3&quot;/&gt;&lt;property id=&quot;20307&quot; value=&quot;260&quot;/&gt;&lt;/object&gt;&lt;object type=&quot;3&quot; unique_id=&quot;10719&quot;&gt;&lt;property id=&quot;20148&quot; value=&quot;5&quot;/&gt;&lt;property id=&quot;20300&quot; value=&quot;Slide 4&quot;/&gt;&lt;property id=&quot;20307&quot; value=&quot;261&quot;/&gt;&lt;/object&gt;&lt;object type=&quot;3&quot; unique_id=&quot;10741&quot;&gt;&lt;property id=&quot;20148&quot; value=&quot;5&quot;/&gt;&lt;property id=&quot;20300&quot; value=&quot;Slide 5&quot;/&gt;&lt;property id=&quot;20307&quot; value=&quot;262&quot;/&gt;&lt;/object&gt;&lt;object type=&quot;3&quot; unique_id=&quot;10790&quot;&gt;&lt;property id=&quot;20148&quot; value=&quot;5&quot;/&gt;&lt;property id=&quot;20300&quot; value=&quot;Slide 6&quot;/&gt;&lt;property id=&quot;20307&quot; value=&quot;263&quot;/&gt;&lt;/object&gt;&lt;object type=&quot;3&quot; unique_id=&quot;10791&quot;&gt;&lt;property id=&quot;20148&quot; value=&quot;5&quot;/&gt;&lt;property id=&quot;20300&quot; value=&quot;Slide 7&quot;/&gt;&lt;property id=&quot;20307&quot; value=&quot;264&quot;/&gt;&lt;/object&gt;&lt;object type=&quot;3&quot; unique_id=&quot;10822&quot;&gt;&lt;property id=&quot;20148&quot; value=&quot;5&quot;/&gt;&lt;property id=&quot;20300&quot; value=&quot;Slide 8&quot;/&gt;&lt;property id=&quot;20307&quot; value=&quot;265&quot;/&gt;&lt;/object&gt;&lt;object type=&quot;3&quot; unique_id=&quot;10933&quot;&gt;&lt;property id=&quot;20148&quot; value=&quot;5&quot;/&gt;&lt;property id=&quot;20300&quot; value=&quot;Slide 9&quot;/&gt;&lt;property id=&quot;20307&quot; value=&quot;266&quot;/&gt;&lt;/object&gt;&lt;object type=&quot;3&quot; unique_id=&quot;10934&quot;&gt;&lt;property id=&quot;20148&quot; value=&quot;5&quot;/&gt;&lt;property id=&quot;20300&quot; value=&quot;Slide 10&quot;/&gt;&lt;property id=&quot;20307&quot; value=&quot;267&quot;/&gt;&lt;/object&gt;&lt;object type=&quot;3&quot; unique_id=&quot;10987&quot;&gt;&lt;property id=&quot;20148&quot; value=&quot;5&quot;/&gt;&lt;property id=&quot;20300&quot; value=&quot;Slide 11&quot;/&gt;&lt;property id=&quot;20307&quot; value=&quot;268&quot;/&gt;&lt;/object&gt;&lt;object type=&quot;3&quot; unique_id=&quot;10988&quot;&gt;&lt;property id=&quot;20148&quot; value=&quot;5&quot;/&gt;&lt;property id=&quot;20300&quot; value=&quot;Slide 12&quot;/&gt;&lt;property id=&quot;20307&quot; value=&quot;269&quot;/&gt;&lt;/object&gt;&lt;object type=&quot;3&quot; unique_id=&quot;11034&quot;&gt;&lt;property id=&quot;20148&quot; value=&quot;5&quot;/&gt;&lt;property id=&quot;20300&quot; value=&quot;Slide 13&quot;/&gt;&lt;property id=&quot;20307&quot; value=&quot;270&quot;/&gt;&lt;/object&gt;&lt;object type=&quot;3&quot; unique_id=&quot;11258&quot;&gt;&lt;property id=&quot;20148&quot; value=&quot;5&quot;/&gt;&lt;property id=&quot;20300&quot; value=&quot;Slide 16&quot;/&gt;&lt;property id=&quot;20307&quot; value=&quot;273&quot;/&gt;&lt;/object&gt;&lt;object type=&quot;3&quot; unique_id=&quot;11316&quot;&gt;&lt;property id=&quot;20148&quot; value=&quot;5&quot;/&gt;&lt;property id=&quot;20300&quot; value=&quot;Slide 14&quot;/&gt;&lt;property id=&quot;20307&quot; value=&quot;274&quot;/&gt;&lt;/object&gt;&lt;object type=&quot;3&quot; unique_id=&quot;11659&quot;&gt;&lt;property id=&quot;20148&quot; value=&quot;5&quot;/&gt;&lt;property id=&quot;20300&quot; value=&quot;Slide 15&quot;/&gt;&lt;property id=&quot;20307&quot; value=&quot;276&quot;/&gt;&lt;/object&gt;&lt;object type=&quot;3&quot; unique_id=&quot;11660&quot;&gt;&lt;property id=&quot;20148&quot; value=&quot;5&quot;/&gt;&lt;property id=&quot;20300&quot; value=&quot;Slide 17&quot;/&gt;&lt;property id=&quot;20307&quot; value=&quot;278&quot;/&gt;&lt;/object&gt;&lt;object type=&quot;3&quot; unique_id=&quot;11781&quot;&gt;&lt;property id=&quot;20148&quot; value=&quot;5&quot;/&gt;&lt;property id=&quot;20300&quot; value=&quot;Slide 18&quot;/&gt;&lt;property id=&quot;20307&quot; value=&quot;279&quot;/&gt;&lt;/object&gt;&lt;object type=&quot;3&quot; unique_id=&quot;11929&quot;&gt;&lt;property id=&quot;20148&quot; value=&quot;5&quot;/&gt;&lt;property id=&quot;20300&quot; value=&quot;Slide 19&quot;/&gt;&lt;property id=&quot;20307&quot; value=&quot;28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</TotalTime>
  <Words>337</Words>
  <Application>Microsoft Office PowerPoint</Application>
  <PresentationFormat>Widescreen</PresentationFormat>
  <Paragraphs>6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libri Light</vt:lpstr>
      <vt:lpstr>Comic Sans MS</vt:lpstr>
      <vt:lpstr>Tahoma</vt:lpstr>
      <vt:lpstr>Times New Roman</vt:lpstr>
      <vt:lpstr>Tunga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B</dc:creator>
  <cp:lastModifiedBy>NB</cp:lastModifiedBy>
  <cp:revision>66</cp:revision>
  <dcterms:created xsi:type="dcterms:W3CDTF">2018-03-25T11:06:28Z</dcterms:created>
  <dcterms:modified xsi:type="dcterms:W3CDTF">2018-03-26T14:11:21Z</dcterms:modified>
</cp:coreProperties>
</file>